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676552" w14:textId="4533B87C" w:rsidR="00207073" w:rsidRDefault="00207073" w:rsidP="00966A13">
      <w:pPr>
        <w:spacing w:before="343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</w:pPr>
      <w:r>
        <w:rPr>
          <w:rFonts w:ascii="NPFMWR+CMR12" w:eastAsiaTheme="minorEastAsia" w:hAnsi="Calibri" w:cstheme="minorBidi"/>
          <w:color w:val="000000"/>
          <w:spacing w:val="-3"/>
          <w:sz w:val="29"/>
          <w:szCs w:val="22"/>
        </w:rPr>
        <w:t>Homework</w:t>
      </w:r>
      <w:r>
        <w:rPr>
          <w:rFonts w:eastAsiaTheme="minorEastAsia" w:hAnsi="Calibri" w:cstheme="minorBidi"/>
          <w:color w:val="000000"/>
          <w:spacing w:val="22"/>
          <w:sz w:val="29"/>
          <w:szCs w:val="22"/>
        </w:rPr>
        <w:t xml:space="preserve"> </w:t>
      </w:r>
      <w:r w:rsidR="00483AF4">
        <w:rPr>
          <w:rFonts w:ascii="NPFMWR+CMR12" w:eastAsiaTheme="minorEastAsia" w:hAnsi="Calibri" w:cstheme="minorBidi"/>
          <w:color w:val="000000"/>
          <w:sz w:val="29"/>
          <w:szCs w:val="22"/>
        </w:rPr>
        <w:t>6</w:t>
      </w:r>
      <w:r w:rsidR="00966A13">
        <w:rPr>
          <w:rFonts w:ascii="NPFMWR+CMR12" w:eastAsiaTheme="minorEastAsia" w:hAnsi="Calibri" w:cstheme="minorBidi"/>
          <w:color w:val="000000"/>
          <w:sz w:val="29"/>
          <w:szCs w:val="22"/>
        </w:rPr>
        <w:t xml:space="preserve">   </w:t>
      </w:r>
      <w:r w:rsidR="00D02789">
        <w:rPr>
          <w:rFonts w:ascii="NPFMWR+CMR12" w:eastAsiaTheme="minorEastAsia" w:hAnsi="Calibri" w:cstheme="minorBidi"/>
          <w:color w:val="000000"/>
          <w:sz w:val="29"/>
          <w:szCs w:val="22"/>
        </w:rPr>
        <w:t>Classification of differential equations and shock tube due march</w:t>
      </w:r>
    </w:p>
    <w:p w14:paraId="65002833" w14:textId="49185E2D" w:rsidR="003E0D24" w:rsidRPr="00D02789" w:rsidRDefault="003E0D24" w:rsidP="00966A13">
      <w:pPr>
        <w:spacing w:before="245" w:line="297" w:lineRule="exact"/>
        <w:jc w:val="center"/>
        <w:rPr>
          <w:rFonts w:hAnsi="Calibri"/>
          <w:color w:val="000000"/>
          <w:sz w:val="22"/>
          <w:szCs w:val="16"/>
          <w:lang w:val="sv-SE"/>
        </w:rPr>
      </w:pPr>
      <w:r w:rsidRPr="00D02789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Yanjun Zhang </w:t>
      </w:r>
      <w:hyperlink r:id="rId6" w:history="1">
        <w:r w:rsidRPr="00D02789">
          <w:rPr>
            <w:rStyle w:val="Hyperlink"/>
            <w:rFonts w:ascii="NPFMWR+CMR12" w:eastAsiaTheme="minorEastAsia" w:hAnsi="Calibri" w:cstheme="minorBidi"/>
            <w:spacing w:val="-1"/>
            <w:sz w:val="22"/>
            <w:szCs w:val="16"/>
            <w:lang w:val="sv-SE"/>
          </w:rPr>
          <w:t>yanjunzh@kth.se</w:t>
        </w:r>
      </w:hyperlink>
      <w:r w:rsidRPr="00D02789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  2</w:t>
      </w:r>
      <w:r w:rsidR="00D02789" w:rsidRPr="00D02789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7</w:t>
      </w:r>
      <w:r w:rsidRPr="00D02789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/0</w:t>
      </w:r>
      <w:r w:rsidR="00D02789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2</w:t>
      </w:r>
      <w:r w:rsidRPr="00D02789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/2023</w:t>
      </w:r>
    </w:p>
    <w:p w14:paraId="59ECA6AC" w14:textId="7B692B41" w:rsidR="006E2F05" w:rsidRDefault="006E2F05" w:rsidP="006E2F05">
      <w:pPr>
        <w:pStyle w:val="Heading1"/>
        <w:rPr>
          <w:spacing w:val="-2"/>
        </w:rPr>
      </w:pPr>
      <w:r>
        <w:rPr>
          <w:spacing w:val="-8"/>
        </w:rPr>
        <w:t>Task</w:t>
      </w:r>
      <w:r>
        <w:rPr>
          <w:spacing w:val="41"/>
        </w:rPr>
        <w:t xml:space="preserve"> </w:t>
      </w:r>
      <w:r>
        <w:rPr>
          <w:spacing w:val="-2"/>
        </w:rPr>
        <w:t>1:</w:t>
      </w:r>
      <w:r>
        <w:rPr>
          <w:spacing w:val="72"/>
        </w:rPr>
        <w:t xml:space="preserve"> </w:t>
      </w:r>
      <w:r w:rsidR="00AB3A71">
        <w:rPr>
          <w:spacing w:val="-2"/>
        </w:rPr>
        <w:t>Classification</w:t>
      </w:r>
    </w:p>
    <w:p w14:paraId="0CAD52C7" w14:textId="704D6100" w:rsidR="00AB3A71" w:rsidRDefault="00AB3A71" w:rsidP="00AB3A71"/>
    <w:p w14:paraId="638F2C7E" w14:textId="493B85CD" w:rsidR="00AB3A71" w:rsidRDefault="00FD0338" w:rsidP="006041BC">
      <w:pPr>
        <w:tabs>
          <w:tab w:val="left" w:pos="1766"/>
        </w:tabs>
      </w:pPr>
      <w:r>
        <w:t xml:space="preserve"> </w:t>
      </w:r>
      <w:r w:rsidR="008229CA">
        <w:t>a)</w:t>
      </w:r>
      <w:r w:rsidR="006041BC">
        <w:tab/>
      </w:r>
    </w:p>
    <w:p w14:paraId="7F7F7260" w14:textId="692A2E66" w:rsidR="00084880" w:rsidRDefault="00084880" w:rsidP="00084880">
      <w:pPr>
        <w:pStyle w:val="MTDisplayEquation"/>
      </w:pPr>
      <w:r>
        <w:tab/>
      </w:r>
      <w:r w:rsidR="00533668" w:rsidRPr="00533668">
        <w:rPr>
          <w:position w:val="-248"/>
        </w:rPr>
        <w:object w:dxaOrig="3739" w:dyaOrig="5080" w14:anchorId="13FF84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15pt;height:254.25pt" o:ole="">
            <v:imagedata r:id="rId7" o:title=""/>
          </v:shape>
          <o:OLEObject Type="Embed" ProgID="Equation.DSMT4" ShapeID="_x0000_i1025" DrawAspect="Content" ObjectID="_1739186205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86EE5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86EE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07383FC" w14:textId="124C5B53" w:rsidR="008229CA" w:rsidRDefault="008229CA" w:rsidP="008229CA">
      <w:r>
        <w:t>b)</w:t>
      </w:r>
    </w:p>
    <w:p w14:paraId="16583CBF" w14:textId="521F2AB3" w:rsidR="008229CA" w:rsidRDefault="008229CA" w:rsidP="008229CA"/>
    <w:p w14:paraId="10B60187" w14:textId="2C0750E3" w:rsidR="008229CA" w:rsidRDefault="0090582F" w:rsidP="0090582F">
      <w:pPr>
        <w:pStyle w:val="MTDisplayEquation"/>
      </w:pPr>
      <w:r>
        <w:tab/>
      </w:r>
      <w:r w:rsidR="004E6122" w:rsidRPr="00BA64FE">
        <w:rPr>
          <w:position w:val="-156"/>
        </w:rPr>
        <w:object w:dxaOrig="3480" w:dyaOrig="3220" w14:anchorId="1DEBCEA0">
          <v:shape id="_x0000_i1026" type="#_x0000_t75" style="width:174pt;height:160.85pt" o:ole="">
            <v:imagedata r:id="rId9" o:title=""/>
          </v:shape>
          <o:OLEObject Type="Embed" ProgID="Equation.DSMT4" ShapeID="_x0000_i1026" DrawAspect="Content" ObjectID="_1739186206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86EE5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86EE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2B30887" w14:textId="0814ECF2" w:rsidR="004E6122" w:rsidRPr="004E6122" w:rsidRDefault="00975A77" w:rsidP="004E6122">
      <w:r>
        <w:t xml:space="preserve">Since </w:t>
      </w:r>
      <w:r w:rsidR="00300898">
        <w:t>eigenvalues</w:t>
      </w:r>
      <w:r>
        <w:t xml:space="preserve"> are </w:t>
      </w:r>
      <w:r w:rsidR="00B82563">
        <w:t xml:space="preserve">both real and </w:t>
      </w:r>
      <w:r>
        <w:t>complex</w:t>
      </w:r>
      <w:r w:rsidR="00B82563">
        <w:t>, it is the</w:t>
      </w:r>
      <w:r w:rsidR="00291998">
        <w:t xml:space="preserve"> </w:t>
      </w:r>
      <w:r w:rsidR="002F68BE">
        <w:t xml:space="preserve">mixed </w:t>
      </w:r>
      <w:r w:rsidR="00C722E7">
        <w:t xml:space="preserve">PDEs </w:t>
      </w:r>
      <w:r w:rsidR="00291998">
        <w:t>type</w:t>
      </w:r>
      <w:r w:rsidR="00C722E7">
        <w:t>.</w:t>
      </w:r>
      <w:r w:rsidR="007F73B8">
        <w:t xml:space="preserve"> The results could be expected as</w:t>
      </w:r>
      <w:r w:rsidR="00494159">
        <w:t xml:space="preserve"> marching properties. And all </w:t>
      </w:r>
      <w:proofErr w:type="gramStart"/>
      <w:r w:rsidR="00494159">
        <w:t>boundary</w:t>
      </w:r>
      <w:proofErr w:type="gramEnd"/>
      <w:r w:rsidR="00494159">
        <w:t xml:space="preserve"> should be </w:t>
      </w:r>
      <w:proofErr w:type="spellStart"/>
      <w:r w:rsidR="00494159">
        <w:t>know</w:t>
      </w:r>
      <w:proofErr w:type="spellEnd"/>
      <w:r w:rsidR="00494159">
        <w:t xml:space="preserve"> to solve this</w:t>
      </w:r>
      <w:r w:rsidR="00734CEE">
        <w:t xml:space="preserve"> kind of equations.</w:t>
      </w:r>
    </w:p>
    <w:p w14:paraId="66C2F0A5" w14:textId="6D17092C" w:rsidR="006E2F05" w:rsidRDefault="006E2F05" w:rsidP="006E2F05">
      <w:pPr>
        <w:pStyle w:val="Heading1"/>
        <w:rPr>
          <w:spacing w:val="-3"/>
        </w:rPr>
      </w:pPr>
      <w:r>
        <w:rPr>
          <w:spacing w:val="-8"/>
        </w:rPr>
        <w:t>Task</w:t>
      </w:r>
      <w:r>
        <w:rPr>
          <w:spacing w:val="41"/>
        </w:rPr>
        <w:t xml:space="preserve"> </w:t>
      </w:r>
      <w:r>
        <w:rPr>
          <w:spacing w:val="-2"/>
        </w:rPr>
        <w:t>2:</w:t>
      </w:r>
      <w:r>
        <w:rPr>
          <w:spacing w:val="72"/>
        </w:rPr>
        <w:t xml:space="preserve"> </w:t>
      </w:r>
      <w:r w:rsidR="008229CA">
        <w:rPr>
          <w:spacing w:val="-3"/>
        </w:rPr>
        <w:t>Shock tube</w:t>
      </w:r>
    </w:p>
    <w:p w14:paraId="27C7D180" w14:textId="37BCE05C" w:rsidR="002F077F" w:rsidRDefault="002F077F" w:rsidP="002F077F"/>
    <w:p w14:paraId="63F8007D" w14:textId="66C30C68" w:rsidR="002F077F" w:rsidRDefault="002F077F" w:rsidP="002F077F">
      <w:r>
        <w:t>a)</w:t>
      </w:r>
    </w:p>
    <w:p w14:paraId="63BFCCBE" w14:textId="4D0ECB0E" w:rsidR="002F077F" w:rsidRDefault="00AF6BE7" w:rsidP="00AF6BE7">
      <w:pPr>
        <w:pStyle w:val="MTDisplayEquation"/>
      </w:pPr>
      <w:r>
        <w:tab/>
      </w:r>
      <w:r w:rsidR="0035093F" w:rsidRPr="0035093F">
        <w:rPr>
          <w:position w:val="-12"/>
        </w:rPr>
        <w:object w:dxaOrig="2040" w:dyaOrig="360" w14:anchorId="13269971">
          <v:shape id="_x0000_i1027" type="#_x0000_t75" style="width:102pt;height:18pt" o:ole="">
            <v:imagedata r:id="rId11" o:title=""/>
          </v:shape>
          <o:OLEObject Type="Embed" ProgID="Equation.DSMT4" ShapeID="_x0000_i1027" DrawAspect="Content" ObjectID="_1739186207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86EE5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86EE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D810413" w14:textId="2F91C87B" w:rsidR="002F077F" w:rsidRDefault="008B025C" w:rsidP="008B025C">
      <w:pPr>
        <w:pStyle w:val="MTDisplayEquation"/>
      </w:pPr>
      <w:r>
        <w:lastRenderedPageBreak/>
        <w:tab/>
      </w:r>
      <w:r w:rsidR="00442017" w:rsidRPr="00DE60AC">
        <w:rPr>
          <w:position w:val="-94"/>
        </w:rPr>
        <w:object w:dxaOrig="3840" w:dyaOrig="1740" w14:anchorId="3D56ECF7">
          <v:shape id="_x0000_i1028" type="#_x0000_t75" style="width:192pt;height:87pt" o:ole="">
            <v:imagedata r:id="rId13" o:title=""/>
          </v:shape>
          <o:OLEObject Type="Embed" ProgID="Equation.DSMT4" ShapeID="_x0000_i1028" DrawAspect="Content" ObjectID="_1739186208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86EE5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86EE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2DCD178" w14:textId="77C1B8CD" w:rsidR="00442017" w:rsidRDefault="00442017" w:rsidP="00442017">
      <w:r>
        <w:t xml:space="preserve">For the linear advection equation, </w:t>
      </w:r>
      <w:r w:rsidR="008B513C">
        <w:t xml:space="preserve">or this </w:t>
      </w:r>
      <w:r w:rsidR="009075BE">
        <w:t>advection</w:t>
      </w:r>
      <w:r w:rsidR="008B513C">
        <w:t xml:space="preserve"> equation, the </w:t>
      </w:r>
      <w:proofErr w:type="spellStart"/>
      <w:r w:rsidR="008B513C">
        <w:t>MacCormach</w:t>
      </w:r>
      <w:proofErr w:type="spellEnd"/>
      <w:r w:rsidR="008B513C">
        <w:t xml:space="preserve"> scheme is identical to the Lax-</w:t>
      </w:r>
      <w:proofErr w:type="spellStart"/>
      <w:r w:rsidR="008B513C">
        <w:t>Wendroff</w:t>
      </w:r>
      <w:proofErr w:type="spellEnd"/>
      <w:r w:rsidR="008B513C">
        <w:t xml:space="preserve"> scheme</w:t>
      </w:r>
      <w:r w:rsidR="00BB4F00">
        <w:t xml:space="preserve">, second </w:t>
      </w:r>
      <w:r w:rsidR="00AB5073">
        <w:t>order</w:t>
      </w:r>
      <w:r w:rsidR="007F33CE">
        <w:t xml:space="preserve"> scheme</w:t>
      </w:r>
      <w:r w:rsidR="00FE6DC3">
        <w:t xml:space="preserve"> in time and space</w:t>
      </w:r>
      <w:r w:rsidR="007F33CE">
        <w:t>.</w:t>
      </w:r>
    </w:p>
    <w:p w14:paraId="17B28575" w14:textId="77777777" w:rsidR="00BB4F00" w:rsidRPr="00442017" w:rsidRDefault="00BB4F00" w:rsidP="00442017"/>
    <w:p w14:paraId="49A3230B" w14:textId="798411B7" w:rsidR="002F077F" w:rsidRDefault="002F077F" w:rsidP="002F077F">
      <w:r>
        <w:t>b)</w:t>
      </w:r>
    </w:p>
    <w:p w14:paraId="5AA89F23" w14:textId="0309C365" w:rsidR="00892E4E" w:rsidRDefault="005A1F72" w:rsidP="005A1F72">
      <w:pPr>
        <w:pStyle w:val="MTDisplayEquation"/>
      </w:pPr>
      <w:r>
        <w:tab/>
      </w:r>
      <w:r w:rsidR="00D3733D" w:rsidRPr="00D3733D">
        <w:rPr>
          <w:position w:val="-90"/>
        </w:rPr>
        <w:object w:dxaOrig="5220" w:dyaOrig="2280" w14:anchorId="2EDB88F2">
          <v:shape id="_x0000_i1029" type="#_x0000_t75" style="width:261pt;height:114pt" o:ole="">
            <v:imagedata r:id="rId15" o:title=""/>
          </v:shape>
          <o:OLEObject Type="Embed" ProgID="Equation.DSMT4" ShapeID="_x0000_i1029" DrawAspect="Content" ObjectID="_1739186209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86EE5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86EE5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E465D30" w14:textId="0C71B20A" w:rsidR="002F077F" w:rsidRDefault="002F077F" w:rsidP="002F077F"/>
    <w:p w14:paraId="00C7D492" w14:textId="2324D55E" w:rsidR="002F077F" w:rsidRDefault="002F077F" w:rsidP="002F077F">
      <w:r>
        <w:t>c)</w:t>
      </w:r>
    </w:p>
    <w:p w14:paraId="571A3723" w14:textId="51D6DFE6" w:rsidR="005F42C5" w:rsidRDefault="00015159" w:rsidP="002F077F">
      <w:r>
        <w:t xml:space="preserve">analytical shock speed s </w:t>
      </w:r>
      <w:proofErr w:type="gramStart"/>
      <w:r>
        <w:t>is</w:t>
      </w:r>
      <w:proofErr w:type="gramEnd"/>
    </w:p>
    <w:p w14:paraId="3B58687A" w14:textId="77777777" w:rsidR="00E52C6F" w:rsidRDefault="00E52C6F" w:rsidP="002F077F"/>
    <w:p w14:paraId="1889785B" w14:textId="0C46ED34" w:rsidR="00015159" w:rsidRDefault="00920421" w:rsidP="00920421">
      <w:pPr>
        <w:pStyle w:val="MTDisplayEquation"/>
      </w:pPr>
      <w:r>
        <w:tab/>
      </w:r>
      <w:r w:rsidR="00192DDD" w:rsidRPr="003646D7">
        <w:rPr>
          <w:position w:val="-30"/>
        </w:rPr>
        <w:object w:dxaOrig="5960" w:dyaOrig="680" w14:anchorId="6015C2F2">
          <v:shape id="_x0000_i1030" type="#_x0000_t75" style="width:298pt;height:34pt" o:ole="">
            <v:imagedata r:id="rId17" o:title=""/>
          </v:shape>
          <o:OLEObject Type="Embed" ProgID="Equation.DSMT4" ShapeID="_x0000_i1030" DrawAspect="Content" ObjectID="_1739186210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86EE5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86EE5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68F3BE0" w14:textId="4A5E268D" w:rsidR="00E52C6F" w:rsidRPr="00E52C6F" w:rsidRDefault="00C90166" w:rsidP="00E52C6F">
      <w:r>
        <w:t xml:space="preserve">All the values are taken from the figure 1. While for the </w:t>
      </w:r>
      <w:r w:rsidR="008143FE">
        <w:t>measured shock speed:</w:t>
      </w:r>
    </w:p>
    <w:p w14:paraId="0D0F6A9B" w14:textId="3818ADBF" w:rsidR="002F077F" w:rsidRDefault="00AD26DB" w:rsidP="002F077F">
      <w:r>
        <w:t>t=</w:t>
      </w:r>
      <w:proofErr w:type="gramStart"/>
      <w:r>
        <w:t>50 time</w:t>
      </w:r>
      <w:proofErr w:type="gramEnd"/>
      <w:r>
        <w:t xml:space="preserve"> steps * dt=50*</w:t>
      </w:r>
      <w:r w:rsidR="00830420">
        <w:t>6.1307e-5=3.0653e-3</w:t>
      </w:r>
      <w:r w:rsidR="00E9222D">
        <w:t xml:space="preserve"> s</w:t>
      </w:r>
    </w:p>
    <w:p w14:paraId="25CE4F01" w14:textId="696899B6" w:rsidR="00E9222D" w:rsidRDefault="00E9222D" w:rsidP="002F077F">
      <w:r>
        <w:t>x=2.775-1.5=1.275 m</w:t>
      </w:r>
    </w:p>
    <w:p w14:paraId="6CDDC7C3" w14:textId="6BDC5F1F" w:rsidR="00E9222D" w:rsidRDefault="00E9222D" w:rsidP="002F077F">
      <w:r>
        <w:t>v=</w:t>
      </w:r>
      <w:r w:rsidR="006626ED">
        <w:t>415 m/s</w:t>
      </w:r>
    </w:p>
    <w:p w14:paraId="44E74F0C" w14:textId="678FCDB4" w:rsidR="00E52C6F" w:rsidRDefault="00E52C6F" w:rsidP="002F077F">
      <w:r>
        <w:t xml:space="preserve">These two </w:t>
      </w:r>
      <w:r w:rsidR="008143FE">
        <w:t>shock speeds</w:t>
      </w:r>
      <w:r>
        <w:t xml:space="preserve"> are nearly the same</w:t>
      </w:r>
      <w:r w:rsidR="00CB1C02">
        <w:t>.</w:t>
      </w:r>
    </w:p>
    <w:p w14:paraId="5FD9682D" w14:textId="77777777" w:rsidR="008143FE" w:rsidRDefault="006245B3" w:rsidP="008143FE">
      <w:pPr>
        <w:keepNext/>
        <w:jc w:val="center"/>
      </w:pPr>
      <w:r>
        <w:rPr>
          <w:noProof/>
        </w:rPr>
        <w:drawing>
          <wp:inline distT="0" distB="0" distL="0" distR="0" wp14:anchorId="51E01E45" wp14:editId="0EF8FC7E">
            <wp:extent cx="4245996" cy="3321224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69" t="4565" r="7660" b="5733"/>
                    <a:stretch/>
                  </pic:blipFill>
                  <pic:spPr bwMode="auto">
                    <a:xfrm>
                      <a:off x="0" y="0"/>
                      <a:ext cx="4261343" cy="3333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9F23AC" w14:textId="1C5D8825" w:rsidR="00CB1C02" w:rsidRDefault="008143FE" w:rsidP="008143FE">
      <w:pPr>
        <w:pStyle w:val="Caption"/>
        <w:jc w:val="center"/>
      </w:pPr>
      <w:r>
        <w:t xml:space="preserve">Figure </w:t>
      </w:r>
      <w:fldSimple w:instr=" SEQ Figure \* ARABIC ">
        <w:r w:rsidR="00986EE5">
          <w:rPr>
            <w:noProof/>
          </w:rPr>
          <w:t>1</w:t>
        </w:r>
      </w:fldSimple>
      <w:r>
        <w:t xml:space="preserve"> Computed states of shock, where are </w:t>
      </w:r>
      <w:proofErr w:type="spellStart"/>
      <w:r>
        <w:t>sensity</w:t>
      </w:r>
      <w:proofErr w:type="spellEnd"/>
      <w:r>
        <w:t xml:space="preserve"> and speed comes from to calculate the analytical shock </w:t>
      </w:r>
      <w:r w:rsidR="0035093F">
        <w:t>speed.</w:t>
      </w:r>
    </w:p>
    <w:p w14:paraId="5DAAD089" w14:textId="173E42B8" w:rsidR="002F077F" w:rsidRDefault="002F077F" w:rsidP="002F077F">
      <w:r>
        <w:lastRenderedPageBreak/>
        <w:t>d)</w:t>
      </w:r>
    </w:p>
    <w:p w14:paraId="5BDD27DC" w14:textId="71406E15" w:rsidR="009E2E3D" w:rsidRDefault="0031417A" w:rsidP="002F077F">
      <w:r>
        <w:t>different Cn</w:t>
      </w:r>
    </w:p>
    <w:p w14:paraId="5C6E1A5A" w14:textId="51F91666" w:rsidR="0026603C" w:rsidRDefault="009E2E3D" w:rsidP="009E2E3D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7AEFA1F1" wp14:editId="6EAD5E57">
                <wp:extent cx="4826441" cy="4015409"/>
                <wp:effectExtent l="0" t="0" r="0" b="444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6441" cy="4015409"/>
                          <a:chOff x="0" y="0"/>
                          <a:chExt cx="4975832" cy="3946442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4975832" cy="2019300"/>
                            <a:chOff x="0" y="0"/>
                            <a:chExt cx="4975832" cy="2019300"/>
                          </a:xfrm>
                        </wpg:grpSpPr>
                        <pic:pic xmlns:pic="http://schemas.openxmlformats.org/drawingml/2006/picture">
                          <pic:nvPicPr>
                            <pic:cNvPr id="2" name="Picture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910" t="3785" r="7467" b="3787"/>
                            <a:stretch/>
                          </pic:blipFill>
                          <pic:spPr bwMode="auto">
                            <a:xfrm>
                              <a:off x="0" y="0"/>
                              <a:ext cx="2458085" cy="2011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" name="Picture 3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380" t="3160" r="7824" b="3959"/>
                            <a:stretch/>
                          </pic:blipFill>
                          <pic:spPr bwMode="auto">
                            <a:xfrm>
                              <a:off x="2544417" y="0"/>
                              <a:ext cx="2431415" cy="2019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208" t="3585" r="7609" b="5769"/>
                          <a:stretch/>
                        </pic:blipFill>
                        <pic:spPr bwMode="auto">
                          <a:xfrm>
                            <a:off x="1431235" y="1963972"/>
                            <a:ext cx="2458085" cy="198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2DC1CA9" id="Group 6" o:spid="_x0000_s1026" style="width:380.05pt;height:316.15pt;mso-position-horizontal-relative:char;mso-position-vertical-relative:line" coordsize="49758,3946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">
                <v:group id="Group 5" o:spid="_x0000_s1027" style="position:absolute;width:49758;height:20193" coordsize="49758,20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Picture 2" o:spid="_x0000_s1028" type="#_x0000_t75" style="position:absolute;width:24580;height:20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">
                    <v:imagedata r:id="rId23" o:title="" croptop="2481f" cropbottom="2482f" cropleft="5184f" cropright="4894f"/>
                  </v:shape>
                  <v:shape id="Picture 3" o:spid="_x0000_s1029" type="#_x0000_t75" style="position:absolute;left:25444;width:24314;height:20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">
                    <v:imagedata r:id="rId24" o:title="" croptop="2071f" cropbottom="2595f" cropleft="5492f" cropright="5128f"/>
                  </v:shape>
                </v:group>
                <v:shape id="Picture 4" o:spid="_x0000_s1030" type="#_x0000_t75" style="position:absolute;left:14312;top:19639;width:24581;height:19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">
                  <v:imagedata r:id="rId25" o:title="" croptop="2349f" cropbottom="3781f" cropleft="5379f" cropright="4987f"/>
                </v:shape>
                <w10:anchorlock/>
              </v:group>
            </w:pict>
          </mc:Fallback>
        </mc:AlternateContent>
      </w:r>
    </w:p>
    <w:p w14:paraId="50E2FBD3" w14:textId="7FEDC09E" w:rsidR="00B469C4" w:rsidRDefault="00616D9D" w:rsidP="009E2E3D">
      <w:pPr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00E8AB8C" wp14:editId="57C47F09">
                <wp:extent cx="4975225" cy="635"/>
                <wp:effectExtent l="0" t="0" r="0" b="8255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752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D152311" w14:textId="7A17D71A" w:rsidR="00616D9D" w:rsidRPr="00367D9E" w:rsidRDefault="00616D9D" w:rsidP="009E2E3D">
                            <w:pPr>
                              <w:pStyle w:val="Caption"/>
                              <w:jc w:val="center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986EE5">
                                <w:rPr>
                                  <w:noProof/>
                                </w:rPr>
                                <w:t>2</w:t>
                              </w:r>
                            </w:fldSimple>
                            <w:r>
                              <w:t xml:space="preserve"> </w:t>
                            </w:r>
                            <w:r w:rsidR="009E2E3D">
                              <w:t xml:space="preserve">  </w:t>
                            </w:r>
                            <w:r w:rsidR="00BA73E2">
                              <w:t>a: Cn=0.9 Nstp=50       b) Cn=0.45  Nstp=50    c) Cn=0.45  Nstp=</w:t>
                            </w:r>
                            <w:r w:rsidR="009E2E3D">
                              <w:t>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0E8AB8C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width:391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" stroked="f">
                <v:textbox style="mso-fit-shape-to-text:t" inset="0,0,0,0">
                  <w:txbxContent>
                    <w:p w14:paraId="3D152311" w14:textId="7A17D71A" w:rsidR="00616D9D" w:rsidRPr="00367D9E" w:rsidRDefault="00616D9D" w:rsidP="009E2E3D">
                      <w:pPr>
                        <w:pStyle w:val="Caption"/>
                        <w:jc w:val="center"/>
                        <w:rPr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986EE5">
                          <w:rPr>
                            <w:noProof/>
                          </w:rPr>
                          <w:t>2</w:t>
                        </w:r>
                      </w:fldSimple>
                      <w:r>
                        <w:t xml:space="preserve"> </w:t>
                      </w:r>
                      <w:r w:rsidR="009E2E3D">
                        <w:t xml:space="preserve">  </w:t>
                      </w:r>
                      <w:r w:rsidR="00BA73E2">
                        <w:t>a: Cn=0.9 Nstp=50       b) Cn=0.45  Nstp=50    c) Cn=0.45  Nstp=</w:t>
                      </w:r>
                      <w:r w:rsidR="009E2E3D">
                        <w:t>100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884388B" w14:textId="46993755" w:rsidR="00616D9D" w:rsidRDefault="0031417A" w:rsidP="005D4268">
      <w:pPr>
        <w:jc w:val="both"/>
      </w:pPr>
      <w:r>
        <w:t xml:space="preserve">As shown in figure 2 is different Cn. The final time </w:t>
      </w:r>
      <w:proofErr w:type="spellStart"/>
      <w:r>
        <w:t>tf</w:t>
      </w:r>
      <w:proofErr w:type="spellEnd"/>
      <w:r>
        <w:t xml:space="preserve"> is nearly</w:t>
      </w:r>
      <w:r w:rsidR="00816031">
        <w:t xml:space="preserve"> 0.003 s. For case b, </w:t>
      </w:r>
      <w:r w:rsidR="00D26733">
        <w:t>C</w:t>
      </w:r>
      <w:r w:rsidR="00816031">
        <w:t xml:space="preserve">n=0.45 and </w:t>
      </w:r>
      <w:proofErr w:type="spellStart"/>
      <w:r w:rsidR="00816031">
        <w:t>Ns</w:t>
      </w:r>
      <w:r w:rsidR="008B1A4C">
        <w:t>tp</w:t>
      </w:r>
      <w:proofErr w:type="spellEnd"/>
      <w:r w:rsidR="008B1A4C">
        <w:t xml:space="preserve">=50, the final time </w:t>
      </w:r>
      <w:proofErr w:type="spellStart"/>
      <w:r w:rsidR="008B1A4C">
        <w:t>tf</w:t>
      </w:r>
      <w:proofErr w:type="spellEnd"/>
      <w:r w:rsidR="008B1A4C">
        <w:t xml:space="preserve"> is 0.0015 s. The reason is Cn decreased to half so the dt decreased to half</w:t>
      </w:r>
      <w:r w:rsidR="00C213D8">
        <w:t xml:space="preserve">, thus the total final time is half of 0.003s. As shown in case 3, when the </w:t>
      </w:r>
      <w:proofErr w:type="spellStart"/>
      <w:r w:rsidR="00C213D8">
        <w:t>Nst</w:t>
      </w:r>
      <w:r w:rsidR="00E34376">
        <w:t>p</w:t>
      </w:r>
      <w:proofErr w:type="spellEnd"/>
      <w:r w:rsidR="00E34376">
        <w:t xml:space="preserve"> increase 2 times to 100, the final time </w:t>
      </w:r>
      <w:proofErr w:type="spellStart"/>
      <w:r w:rsidR="00E34376">
        <w:t>tf</w:t>
      </w:r>
      <w:proofErr w:type="spellEnd"/>
      <w:r w:rsidR="00E34376">
        <w:t xml:space="preserve"> is 0.003s and the shock is the </w:t>
      </w:r>
      <w:r w:rsidR="00AD7BF1">
        <w:t xml:space="preserve">nearly the </w:t>
      </w:r>
      <w:r w:rsidR="00E34376">
        <w:t>same</w:t>
      </w:r>
      <w:r w:rsidR="00AD7BF1">
        <w:t>. But for case c, in the</w:t>
      </w:r>
      <w:r w:rsidR="000166C8">
        <w:t xml:space="preserve"> edge of the shock, there is small bump, since the</w:t>
      </w:r>
      <w:r w:rsidR="00AE77C5">
        <w:t xml:space="preserve"> dt is smaller than case a, the result in case c is more accurate. We could say small Cn</w:t>
      </w:r>
      <w:r w:rsidR="006665E0">
        <w:t xml:space="preserve"> means high </w:t>
      </w:r>
      <w:r w:rsidR="00DA04BE">
        <w:t>accurate.</w:t>
      </w:r>
    </w:p>
    <w:p w14:paraId="0C64F7C3" w14:textId="08D3458E" w:rsidR="00E34376" w:rsidRDefault="00E34376" w:rsidP="002F077F"/>
    <w:p w14:paraId="1FEDD76D" w14:textId="31E17055" w:rsidR="00032209" w:rsidRDefault="00032209" w:rsidP="002F077F">
      <w:r>
        <w:t>Different C0 and C2</w:t>
      </w:r>
      <w:r w:rsidR="00A043DA">
        <w:t xml:space="preserve">   </w:t>
      </w:r>
      <w:r w:rsidR="00F758F0">
        <w:t xml:space="preserve">Cn=0.9 </w:t>
      </w:r>
      <w:proofErr w:type="spellStart"/>
      <w:r w:rsidR="00F758F0">
        <w:t>Nstp</w:t>
      </w:r>
      <w:proofErr w:type="spellEnd"/>
      <w:r w:rsidR="002C3A0C">
        <w:t>=50</w:t>
      </w:r>
    </w:p>
    <w:p w14:paraId="35889035" w14:textId="43009B96" w:rsidR="00A824E6" w:rsidRDefault="00A824E6" w:rsidP="002F077F"/>
    <w:p w14:paraId="506EEEBB" w14:textId="6FA7D931" w:rsidR="00A824E6" w:rsidRDefault="001D3F77" w:rsidP="005D4268">
      <w:pPr>
        <w:jc w:val="both"/>
      </w:pPr>
      <w:r>
        <w:t>As show in figure 3, different C0 and C2. Through the comparison</w:t>
      </w:r>
      <w:r w:rsidR="00EA1A2E">
        <w:t xml:space="preserve"> of C</w:t>
      </w:r>
      <w:r w:rsidR="00A36BB3">
        <w:t>0</w:t>
      </w:r>
      <w:r w:rsidR="00EA1A2E">
        <w:t>=0.05 C2=0.05 and C</w:t>
      </w:r>
      <w:r w:rsidR="00A36BB3">
        <w:t>0</w:t>
      </w:r>
      <w:r w:rsidR="00EA1A2E">
        <w:t>=0.45, C</w:t>
      </w:r>
      <w:r w:rsidR="00A36BB3">
        <w:t>2</w:t>
      </w:r>
      <w:r w:rsidR="00EA1A2E">
        <w:t>=0.05</w:t>
      </w:r>
      <w:r>
        <w:t xml:space="preserve">, it could be concluded that </w:t>
      </w:r>
      <w:r w:rsidR="00452792">
        <w:t xml:space="preserve">when C0 is small, </w:t>
      </w:r>
      <w:r w:rsidR="007914DB">
        <w:t>the shock shape is</w:t>
      </w:r>
      <w:r w:rsidR="00A013A9">
        <w:t xml:space="preserve"> sharp</w:t>
      </w:r>
      <w:r w:rsidR="007914DB">
        <w:t xml:space="preserve"> in the edge</w:t>
      </w:r>
      <w:r w:rsidR="00A013A9">
        <w:t xml:space="preserve">, while C0 is large could induce a smooth edge of </w:t>
      </w:r>
      <w:r w:rsidR="00EA1A2E">
        <w:t>shock.</w:t>
      </w:r>
      <w:r w:rsidR="00A80238">
        <w:t xml:space="preserve"> The reason is Co is a background diffusion parameter, large C0 means</w:t>
      </w:r>
      <w:r w:rsidR="009435F4">
        <w:t xml:space="preserve"> large</w:t>
      </w:r>
      <w:r w:rsidR="00A11D06">
        <w:t xml:space="preserve"> artificial viscosity</w:t>
      </w:r>
      <w:r w:rsidR="005E4DF3">
        <w:t xml:space="preserve"> and the shock pressure</w:t>
      </w:r>
      <w:r w:rsidR="00A80238">
        <w:t xml:space="preserve"> diffusion faster</w:t>
      </w:r>
      <w:r w:rsidR="007946EA">
        <w:t xml:space="preserve">, </w:t>
      </w:r>
      <w:r w:rsidR="005E4DF3">
        <w:t xml:space="preserve">so </w:t>
      </w:r>
      <w:r w:rsidR="007946EA">
        <w:t>no large difference</w:t>
      </w:r>
      <w:r w:rsidR="0063516D">
        <w:t xml:space="preserve"> of velocity and pressure</w:t>
      </w:r>
      <w:r w:rsidR="007946EA">
        <w:t xml:space="preserve"> in the shock edges.</w:t>
      </w:r>
    </w:p>
    <w:p w14:paraId="295E056E" w14:textId="170319EA" w:rsidR="004D38EC" w:rsidRDefault="004D38EC" w:rsidP="002F077F"/>
    <w:p w14:paraId="6D05EE63" w14:textId="6D5A0E41" w:rsidR="004D38EC" w:rsidRDefault="004D38EC" w:rsidP="005D4268">
      <w:pPr>
        <w:jc w:val="both"/>
      </w:pPr>
      <w:r>
        <w:t xml:space="preserve">As </w:t>
      </w:r>
      <w:r w:rsidR="001237A3">
        <w:t>for the C2, it seems there are not</w:t>
      </w:r>
      <w:r w:rsidR="006B5125">
        <w:t xml:space="preserve"> very significant influence</w:t>
      </w:r>
      <w:r w:rsidR="0041444E">
        <w:t xml:space="preserve"> </w:t>
      </w:r>
      <w:r w:rsidR="0063516D">
        <w:t>on</w:t>
      </w:r>
      <w:r w:rsidR="0041444E">
        <w:t xml:space="preserve"> the shock</w:t>
      </w:r>
      <w:r w:rsidR="007E2BBC">
        <w:t xml:space="preserve"> shape. </w:t>
      </w:r>
      <w:r w:rsidR="0097298A">
        <w:t xml:space="preserve">While for the </w:t>
      </w:r>
      <w:r w:rsidR="00C11EE8">
        <w:t xml:space="preserve">large density filed, it could damp the oscillations. </w:t>
      </w:r>
      <w:r w:rsidR="003A0DB2">
        <w:t>As shown in C0=0.05 C2=0.4 and C0=0.05 C2=0.05, for the velocity</w:t>
      </w:r>
      <w:r w:rsidR="00E45549">
        <w:t xml:space="preserve">, in the large density derivative area, large C2 </w:t>
      </w:r>
      <w:r w:rsidR="00B91942">
        <w:t>has sm</w:t>
      </w:r>
      <w:r w:rsidR="00ED154D">
        <w:t xml:space="preserve">ooth velocity. </w:t>
      </w:r>
      <w:r w:rsidR="00A043DA" w:rsidRPr="005A265B">
        <w:rPr>
          <w:b/>
          <w:bCs/>
        </w:rPr>
        <w:t xml:space="preserve">Above all, the </w:t>
      </w:r>
      <w:r w:rsidR="005A265B" w:rsidRPr="005A265B">
        <w:rPr>
          <w:b/>
          <w:bCs/>
        </w:rPr>
        <w:t>C0=0.</w:t>
      </w:r>
      <w:r w:rsidR="00071C79">
        <w:rPr>
          <w:b/>
          <w:bCs/>
        </w:rPr>
        <w:t>0</w:t>
      </w:r>
      <w:r w:rsidR="005A265B" w:rsidRPr="005A265B">
        <w:rPr>
          <w:b/>
          <w:bCs/>
        </w:rPr>
        <w:t>5, C2=0.</w:t>
      </w:r>
      <w:r w:rsidR="00071C79">
        <w:rPr>
          <w:b/>
          <w:bCs/>
        </w:rPr>
        <w:t>2</w:t>
      </w:r>
      <w:r w:rsidR="005A265B" w:rsidRPr="005A265B">
        <w:rPr>
          <w:b/>
          <w:bCs/>
        </w:rPr>
        <w:t>5 is the best case.</w:t>
      </w:r>
    </w:p>
    <w:p w14:paraId="708EC33B" w14:textId="2FE49F21" w:rsidR="0077219A" w:rsidRDefault="0077219A" w:rsidP="005D4268">
      <w:pPr>
        <w:jc w:val="both"/>
      </w:pPr>
    </w:p>
    <w:p w14:paraId="70B96FA8" w14:textId="010DC79C" w:rsidR="0077219A" w:rsidRDefault="0077219A" w:rsidP="005D4268">
      <w:pPr>
        <w:jc w:val="both"/>
      </w:pPr>
      <w:r>
        <w:t xml:space="preserve">As for the </w:t>
      </w:r>
      <w:proofErr w:type="spellStart"/>
      <w:r>
        <w:t>tf</w:t>
      </w:r>
      <w:proofErr w:type="spellEnd"/>
      <w:r>
        <w:t>=0.01</w:t>
      </w:r>
      <w:r w:rsidR="00341A4B">
        <w:t xml:space="preserve"> for the last case, after the shock is reflected, it could </w:t>
      </w:r>
      <w:r w:rsidR="00487A27">
        <w:t>see</w:t>
      </w:r>
      <w:r w:rsidR="00341A4B">
        <w:t xml:space="preserve"> that</w:t>
      </w:r>
      <w:r w:rsidR="00B863B0">
        <w:t xml:space="preserve"> at the large density derivative </w:t>
      </w:r>
      <w:r w:rsidR="006E4264">
        <w:t>area, the osci</w:t>
      </w:r>
      <w:r w:rsidR="00DE0933">
        <w:t xml:space="preserve">llations </w:t>
      </w:r>
      <w:r w:rsidR="007A1F27">
        <w:t>increase</w:t>
      </w:r>
      <w:r w:rsidR="00447850">
        <w:t xml:space="preserve"> which could be seen as a large bump com</w:t>
      </w:r>
      <w:r w:rsidR="00944E1E">
        <w:t xml:space="preserve">pares with previous </w:t>
      </w:r>
      <w:proofErr w:type="spellStart"/>
      <w:r w:rsidR="00944E1E">
        <w:t>tf</w:t>
      </w:r>
      <w:proofErr w:type="spellEnd"/>
      <w:r w:rsidR="00944E1E">
        <w:t>=0.003.</w:t>
      </w:r>
      <w:r w:rsidR="00F01D5D">
        <w:t xml:space="preserve"> </w:t>
      </w:r>
    </w:p>
    <w:p w14:paraId="00716D20" w14:textId="77777777" w:rsidR="001D3F77" w:rsidRDefault="00CC1F5D" w:rsidP="001D3F77">
      <w:pPr>
        <w:keepNext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E58D283" wp14:editId="772EB3F7">
                <wp:extent cx="6058894" cy="4754880"/>
                <wp:effectExtent l="0" t="0" r="0" b="7620"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58894" cy="4754880"/>
                          <a:chOff x="103382" y="39521"/>
                          <a:chExt cx="5155994" cy="4083579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103382" y="39521"/>
                            <a:ext cx="5140086" cy="4083579"/>
                            <a:chOff x="103382" y="39521"/>
                            <a:chExt cx="5140086" cy="4083579"/>
                          </a:xfrm>
                        </wpg:grpSpPr>
                        <pic:pic xmlns:pic="http://schemas.openxmlformats.org/drawingml/2006/picture">
                          <pic:nvPicPr>
                            <pic:cNvPr id="8" name="Picture 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761" t="4582" r="7309" b="5967"/>
                            <a:stretch/>
                          </pic:blipFill>
                          <pic:spPr bwMode="auto">
                            <a:xfrm>
                              <a:off x="103382" y="2115112"/>
                              <a:ext cx="2544782" cy="2007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" name="Picture 10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463" t="3388" r="6711" b="4373"/>
                            <a:stretch/>
                          </pic:blipFill>
                          <pic:spPr bwMode="auto">
                            <a:xfrm>
                              <a:off x="2703416" y="39521"/>
                              <a:ext cx="2540052" cy="20451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g:grpSp>
                        <wpg:cNvPr id="17" name="Group 17"/>
                        <wpg:cNvGrpSpPr/>
                        <wpg:grpSpPr>
                          <a:xfrm>
                            <a:off x="111351" y="39521"/>
                            <a:ext cx="5148025" cy="4083579"/>
                            <a:chOff x="-135139" y="-509119"/>
                            <a:chExt cx="5148025" cy="4083579"/>
                          </a:xfrm>
                        </wpg:grpSpPr>
                        <pic:pic xmlns:pic="http://schemas.openxmlformats.org/drawingml/2006/picture">
                          <pic:nvPicPr>
                            <pic:cNvPr id="18" name="Picture 1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656" t="3584" r="6713" b="5570"/>
                            <a:stretch/>
                          </pic:blipFill>
                          <pic:spPr bwMode="auto">
                            <a:xfrm>
                              <a:off x="2488778" y="1545033"/>
                              <a:ext cx="2524108" cy="2029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" name="Picture 19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209" t="4383" r="7609" b="5572"/>
                            <a:stretch/>
                          </pic:blipFill>
                          <pic:spPr bwMode="auto">
                            <a:xfrm>
                              <a:off x="-135139" y="-509119"/>
                              <a:ext cx="2512060" cy="20135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2C68955" id="Group 20" o:spid="_x0000_s1026" style="width:477.1pt;height:374.4pt;mso-position-horizontal-relative:char;mso-position-vertical-relative:line" coordorigin="1033,395" coordsize="51559,4083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">
                <v:group id="Group 12" o:spid="_x0000_s1027" style="position:absolute;left:1033;top:395;width:51401;height:40836" coordorigin="1033,395" coordsize="51400,40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Picture 8" o:spid="_x0000_s1028" type="#_x0000_t75" style="position:absolute;left:1033;top:21151;width:25448;height:20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">
                    <v:imagedata r:id="rId30" o:title="" croptop="3003f" cropbottom="3911f" cropleft="5086f" cropright="4790f"/>
                  </v:shape>
                  <v:shape id="Picture 10" o:spid="_x0000_s1029" type="#_x0000_t75" style="position:absolute;left:27034;top:395;width:25400;height:204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">
                    <v:imagedata r:id="rId31" o:title="" croptop="2220f" cropbottom="2866f" cropleft="4891f" cropright="4398f"/>
                  </v:shape>
                </v:group>
                <v:group id="Group 17" o:spid="_x0000_s1030" style="position:absolute;left:1113;top:395;width:51480;height:40836" coordorigin="-1351,-5091" coordsize="51480,40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Picture 18" o:spid="_x0000_s1031" type="#_x0000_t75" style="position:absolute;left:24887;top:15450;width:25241;height:202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">
                    <v:imagedata r:id="rId32" o:title="" croptop="2349f" cropbottom="3650f" cropleft="5673f" cropright="4399f"/>
                  </v:shape>
                  <v:shape id="Picture 19" o:spid="_x0000_s1032" type="#_x0000_t75" style="position:absolute;left:-1351;top:-5091;width:25120;height:201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">
                    <v:imagedata r:id="rId33" o:title="" croptop="2872f" cropbottom="3652f" cropleft="5380f" cropright="4987f"/>
                  </v:shape>
                </v:group>
                <w10:anchorlock/>
              </v:group>
            </w:pict>
          </mc:Fallback>
        </mc:AlternateContent>
      </w:r>
    </w:p>
    <w:p w14:paraId="3F8F9086" w14:textId="396242BB" w:rsidR="00E34376" w:rsidRDefault="001D3F77" w:rsidP="001D3F77">
      <w:pPr>
        <w:pStyle w:val="Caption"/>
        <w:jc w:val="center"/>
      </w:pPr>
      <w:r>
        <w:t xml:space="preserve">Figure </w:t>
      </w:r>
      <w:fldSimple w:instr=" SEQ Figure \* ARABIC ">
        <w:r w:rsidR="00986EE5">
          <w:rPr>
            <w:noProof/>
          </w:rPr>
          <w:t>3</w:t>
        </w:r>
      </w:fldSimple>
      <w:r>
        <w:t xml:space="preserve"> Different C0 and C2</w:t>
      </w:r>
    </w:p>
    <w:p w14:paraId="122920ED" w14:textId="77777777" w:rsidR="0077219A" w:rsidRDefault="0077219A" w:rsidP="0077219A">
      <w:pPr>
        <w:keepNext/>
        <w:jc w:val="center"/>
      </w:pPr>
      <w:r>
        <w:rPr>
          <w:noProof/>
        </w:rPr>
        <w:drawing>
          <wp:inline distT="0" distB="0" distL="0" distR="0" wp14:anchorId="759B8CEE" wp14:editId="3DD623DF">
            <wp:extent cx="3475857" cy="286247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13" r="6409" b="5166"/>
                    <a:stretch/>
                  </pic:blipFill>
                  <pic:spPr bwMode="auto">
                    <a:xfrm>
                      <a:off x="0" y="0"/>
                      <a:ext cx="3481349" cy="2866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F65080" w14:textId="3BF9B62A" w:rsidR="0077219A" w:rsidRPr="0077219A" w:rsidRDefault="0077219A" w:rsidP="0077219A">
      <w:pPr>
        <w:pStyle w:val="Caption"/>
        <w:jc w:val="center"/>
      </w:pPr>
      <w:r>
        <w:t xml:space="preserve">Figure </w:t>
      </w:r>
      <w:fldSimple w:instr=" SEQ Figure \* ARABIC ">
        <w:r w:rsidR="00986EE5">
          <w:rPr>
            <w:noProof/>
          </w:rPr>
          <w:t>4</w:t>
        </w:r>
      </w:fldSimple>
      <w:r>
        <w:t xml:space="preserve"> </w:t>
      </w:r>
      <w:proofErr w:type="spellStart"/>
      <w:r>
        <w:t>Tf</w:t>
      </w:r>
      <w:proofErr w:type="spellEnd"/>
      <w:r>
        <w:t>=0.01 for C0=0.05 C2=0.25</w:t>
      </w:r>
    </w:p>
    <w:sectPr w:rsidR="0077219A" w:rsidRPr="0077219A">
      <w:footerReference w:type="default" r:id="rId3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315E24" w14:textId="77777777" w:rsidR="008F26EF" w:rsidRDefault="008F26EF" w:rsidP="00BF6D00">
      <w:r>
        <w:separator/>
      </w:r>
    </w:p>
  </w:endnote>
  <w:endnote w:type="continuationSeparator" w:id="0">
    <w:p w14:paraId="6B7DADE9" w14:textId="77777777" w:rsidR="008F26EF" w:rsidRDefault="008F26EF" w:rsidP="00BF6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PFMWR+CMR12">
    <w:altName w:val="Leelawadee UI"/>
    <w:charset w:val="01"/>
    <w:family w:val="auto"/>
    <w:pitch w:val="variable"/>
    <w:sig w:usb0="01010101" w:usb1="01010101" w:usb2="01010101" w:usb3="01010101" w:csb0="01010101" w:csb1="01010101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36C4F7" w14:textId="77777777" w:rsidR="00BF6D00" w:rsidRDefault="00BF6D00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6BD03F95" w14:textId="77777777" w:rsidR="00BF6D00" w:rsidRDefault="00BF6D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1EAA84" w14:textId="77777777" w:rsidR="008F26EF" w:rsidRDefault="008F26EF" w:rsidP="00BF6D00">
      <w:r>
        <w:separator/>
      </w:r>
    </w:p>
  </w:footnote>
  <w:footnote w:type="continuationSeparator" w:id="0">
    <w:p w14:paraId="5677E6C4" w14:textId="77777777" w:rsidR="008F26EF" w:rsidRDefault="008F26EF" w:rsidP="00BF6D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tAABM3NTM3MzS0NDJR2l4NTi4sz8PJAC41oAHs+I4iwAAAA="/>
  </w:docVars>
  <w:rsids>
    <w:rsidRoot w:val="006062AA"/>
    <w:rsid w:val="000064BF"/>
    <w:rsid w:val="000117EC"/>
    <w:rsid w:val="0001224F"/>
    <w:rsid w:val="000127FF"/>
    <w:rsid w:val="00015159"/>
    <w:rsid w:val="000152B6"/>
    <w:rsid w:val="000161BB"/>
    <w:rsid w:val="000166C8"/>
    <w:rsid w:val="00017DF5"/>
    <w:rsid w:val="00021CCB"/>
    <w:rsid w:val="00024CBA"/>
    <w:rsid w:val="00025573"/>
    <w:rsid w:val="00025E4E"/>
    <w:rsid w:val="00027878"/>
    <w:rsid w:val="00032209"/>
    <w:rsid w:val="00042232"/>
    <w:rsid w:val="00043B70"/>
    <w:rsid w:val="00045483"/>
    <w:rsid w:val="00046756"/>
    <w:rsid w:val="00051647"/>
    <w:rsid w:val="00055022"/>
    <w:rsid w:val="000551C8"/>
    <w:rsid w:val="00056D7A"/>
    <w:rsid w:val="00057E1C"/>
    <w:rsid w:val="000663FA"/>
    <w:rsid w:val="00067036"/>
    <w:rsid w:val="00071C79"/>
    <w:rsid w:val="000751BE"/>
    <w:rsid w:val="00081478"/>
    <w:rsid w:val="00082A62"/>
    <w:rsid w:val="00083E92"/>
    <w:rsid w:val="00084880"/>
    <w:rsid w:val="00084B2C"/>
    <w:rsid w:val="00092184"/>
    <w:rsid w:val="0009537F"/>
    <w:rsid w:val="000A2B65"/>
    <w:rsid w:val="000A61CD"/>
    <w:rsid w:val="000A6366"/>
    <w:rsid w:val="000B55C8"/>
    <w:rsid w:val="000B68A1"/>
    <w:rsid w:val="000B753B"/>
    <w:rsid w:val="000B7DBF"/>
    <w:rsid w:val="000D5EB7"/>
    <w:rsid w:val="000D78E0"/>
    <w:rsid w:val="000E2669"/>
    <w:rsid w:val="000E286D"/>
    <w:rsid w:val="000E2B45"/>
    <w:rsid w:val="000E55E4"/>
    <w:rsid w:val="000E7D7D"/>
    <w:rsid w:val="000F134C"/>
    <w:rsid w:val="000F6372"/>
    <w:rsid w:val="001019FD"/>
    <w:rsid w:val="00102BBC"/>
    <w:rsid w:val="00103BA8"/>
    <w:rsid w:val="00105F77"/>
    <w:rsid w:val="00114FE6"/>
    <w:rsid w:val="001237A3"/>
    <w:rsid w:val="001239E3"/>
    <w:rsid w:val="00124207"/>
    <w:rsid w:val="00124B78"/>
    <w:rsid w:val="001270E7"/>
    <w:rsid w:val="00130D48"/>
    <w:rsid w:val="00132EFF"/>
    <w:rsid w:val="00136E34"/>
    <w:rsid w:val="00140682"/>
    <w:rsid w:val="00142312"/>
    <w:rsid w:val="00145CFB"/>
    <w:rsid w:val="00146ADA"/>
    <w:rsid w:val="00147D6D"/>
    <w:rsid w:val="00151460"/>
    <w:rsid w:val="00152879"/>
    <w:rsid w:val="00152E37"/>
    <w:rsid w:val="00160F64"/>
    <w:rsid w:val="00162E1C"/>
    <w:rsid w:val="00163BCC"/>
    <w:rsid w:val="00166652"/>
    <w:rsid w:val="001666A3"/>
    <w:rsid w:val="0016730B"/>
    <w:rsid w:val="001705BC"/>
    <w:rsid w:val="0017163C"/>
    <w:rsid w:val="00171A70"/>
    <w:rsid w:val="00173E58"/>
    <w:rsid w:val="00174029"/>
    <w:rsid w:val="00177419"/>
    <w:rsid w:val="0018773D"/>
    <w:rsid w:val="00192DDD"/>
    <w:rsid w:val="001A611E"/>
    <w:rsid w:val="001B17C9"/>
    <w:rsid w:val="001C00ED"/>
    <w:rsid w:val="001C1D1B"/>
    <w:rsid w:val="001D0628"/>
    <w:rsid w:val="001D169B"/>
    <w:rsid w:val="001D1DD9"/>
    <w:rsid w:val="001D3F77"/>
    <w:rsid w:val="001E6E7B"/>
    <w:rsid w:val="001F6D07"/>
    <w:rsid w:val="00207073"/>
    <w:rsid w:val="00211A51"/>
    <w:rsid w:val="0021284E"/>
    <w:rsid w:val="00212C34"/>
    <w:rsid w:val="00216AAE"/>
    <w:rsid w:val="002266BF"/>
    <w:rsid w:val="002319F1"/>
    <w:rsid w:val="002335C0"/>
    <w:rsid w:val="00233D36"/>
    <w:rsid w:val="0023730E"/>
    <w:rsid w:val="0025077B"/>
    <w:rsid w:val="002526E5"/>
    <w:rsid w:val="00254169"/>
    <w:rsid w:val="002555EE"/>
    <w:rsid w:val="00257E4C"/>
    <w:rsid w:val="0026019F"/>
    <w:rsid w:val="00262A3C"/>
    <w:rsid w:val="00262C96"/>
    <w:rsid w:val="0026603C"/>
    <w:rsid w:val="00267CF0"/>
    <w:rsid w:val="00277541"/>
    <w:rsid w:val="00280BC7"/>
    <w:rsid w:val="00281437"/>
    <w:rsid w:val="00281912"/>
    <w:rsid w:val="00284889"/>
    <w:rsid w:val="00291998"/>
    <w:rsid w:val="002A0CEF"/>
    <w:rsid w:val="002A4CA7"/>
    <w:rsid w:val="002A55EB"/>
    <w:rsid w:val="002B0CD6"/>
    <w:rsid w:val="002B19CC"/>
    <w:rsid w:val="002B4109"/>
    <w:rsid w:val="002B71A1"/>
    <w:rsid w:val="002C03BF"/>
    <w:rsid w:val="002C3A0C"/>
    <w:rsid w:val="002C5542"/>
    <w:rsid w:val="002C59CC"/>
    <w:rsid w:val="002C73DE"/>
    <w:rsid w:val="002D6A3F"/>
    <w:rsid w:val="002D7ADD"/>
    <w:rsid w:val="002E2309"/>
    <w:rsid w:val="002F077F"/>
    <w:rsid w:val="002F1925"/>
    <w:rsid w:val="002F21DE"/>
    <w:rsid w:val="002F6663"/>
    <w:rsid w:val="002F68BE"/>
    <w:rsid w:val="00300898"/>
    <w:rsid w:val="00304C3D"/>
    <w:rsid w:val="003100FB"/>
    <w:rsid w:val="003126BC"/>
    <w:rsid w:val="003132EE"/>
    <w:rsid w:val="003140B7"/>
    <w:rsid w:val="0031417A"/>
    <w:rsid w:val="00315B40"/>
    <w:rsid w:val="00315D47"/>
    <w:rsid w:val="0031631F"/>
    <w:rsid w:val="00322B45"/>
    <w:rsid w:val="003247C6"/>
    <w:rsid w:val="00332DFE"/>
    <w:rsid w:val="003347BF"/>
    <w:rsid w:val="00335FD1"/>
    <w:rsid w:val="00341A4B"/>
    <w:rsid w:val="00343001"/>
    <w:rsid w:val="0035093F"/>
    <w:rsid w:val="00357E4D"/>
    <w:rsid w:val="0036435B"/>
    <w:rsid w:val="003646D7"/>
    <w:rsid w:val="00370472"/>
    <w:rsid w:val="0037259D"/>
    <w:rsid w:val="00376415"/>
    <w:rsid w:val="00376499"/>
    <w:rsid w:val="00377B68"/>
    <w:rsid w:val="00384821"/>
    <w:rsid w:val="00384E84"/>
    <w:rsid w:val="00390E50"/>
    <w:rsid w:val="00395B0C"/>
    <w:rsid w:val="003A04F3"/>
    <w:rsid w:val="003A0DB2"/>
    <w:rsid w:val="003A487F"/>
    <w:rsid w:val="003A4FFE"/>
    <w:rsid w:val="003A7DFD"/>
    <w:rsid w:val="003B06C6"/>
    <w:rsid w:val="003B3F4F"/>
    <w:rsid w:val="003B676F"/>
    <w:rsid w:val="003B7EBC"/>
    <w:rsid w:val="003C1810"/>
    <w:rsid w:val="003C26A7"/>
    <w:rsid w:val="003C5FCE"/>
    <w:rsid w:val="003C7DC5"/>
    <w:rsid w:val="003D2262"/>
    <w:rsid w:val="003D23F2"/>
    <w:rsid w:val="003D2825"/>
    <w:rsid w:val="003D4301"/>
    <w:rsid w:val="003E0D24"/>
    <w:rsid w:val="003E0D5D"/>
    <w:rsid w:val="003E1317"/>
    <w:rsid w:val="003E3D26"/>
    <w:rsid w:val="003E7A90"/>
    <w:rsid w:val="003F20BE"/>
    <w:rsid w:val="003F2B3F"/>
    <w:rsid w:val="003F585A"/>
    <w:rsid w:val="0040057F"/>
    <w:rsid w:val="00404C29"/>
    <w:rsid w:val="004051E3"/>
    <w:rsid w:val="00407A5A"/>
    <w:rsid w:val="004118CF"/>
    <w:rsid w:val="0041444E"/>
    <w:rsid w:val="00420191"/>
    <w:rsid w:val="00435603"/>
    <w:rsid w:val="00440F69"/>
    <w:rsid w:val="00442017"/>
    <w:rsid w:val="00444BC0"/>
    <w:rsid w:val="00447850"/>
    <w:rsid w:val="0045208E"/>
    <w:rsid w:val="00452792"/>
    <w:rsid w:val="004539E0"/>
    <w:rsid w:val="0045618F"/>
    <w:rsid w:val="00457A6B"/>
    <w:rsid w:val="00461FCB"/>
    <w:rsid w:val="0046294C"/>
    <w:rsid w:val="00463EEE"/>
    <w:rsid w:val="00465500"/>
    <w:rsid w:val="004716B2"/>
    <w:rsid w:val="00471E19"/>
    <w:rsid w:val="00477656"/>
    <w:rsid w:val="004804E5"/>
    <w:rsid w:val="00483AF4"/>
    <w:rsid w:val="00484887"/>
    <w:rsid w:val="004853AE"/>
    <w:rsid w:val="00487A27"/>
    <w:rsid w:val="00494159"/>
    <w:rsid w:val="00497AD4"/>
    <w:rsid w:val="004C1910"/>
    <w:rsid w:val="004C4E37"/>
    <w:rsid w:val="004C64FC"/>
    <w:rsid w:val="004C6502"/>
    <w:rsid w:val="004C6F32"/>
    <w:rsid w:val="004D38EC"/>
    <w:rsid w:val="004E6122"/>
    <w:rsid w:val="004F5F84"/>
    <w:rsid w:val="004F6E55"/>
    <w:rsid w:val="005021E5"/>
    <w:rsid w:val="005110BA"/>
    <w:rsid w:val="0051182F"/>
    <w:rsid w:val="00513DC7"/>
    <w:rsid w:val="00514BA8"/>
    <w:rsid w:val="00516B7B"/>
    <w:rsid w:val="0052570F"/>
    <w:rsid w:val="00530A12"/>
    <w:rsid w:val="00533668"/>
    <w:rsid w:val="00536C99"/>
    <w:rsid w:val="0054214C"/>
    <w:rsid w:val="005431BB"/>
    <w:rsid w:val="005471CB"/>
    <w:rsid w:val="00547BC7"/>
    <w:rsid w:val="00562C67"/>
    <w:rsid w:val="00562D46"/>
    <w:rsid w:val="005646DF"/>
    <w:rsid w:val="005651C9"/>
    <w:rsid w:val="00565E48"/>
    <w:rsid w:val="0056685B"/>
    <w:rsid w:val="0059082C"/>
    <w:rsid w:val="00593507"/>
    <w:rsid w:val="005A06CA"/>
    <w:rsid w:val="005A1A89"/>
    <w:rsid w:val="005A1F72"/>
    <w:rsid w:val="005A265B"/>
    <w:rsid w:val="005A379C"/>
    <w:rsid w:val="005A62C7"/>
    <w:rsid w:val="005A6F36"/>
    <w:rsid w:val="005B0DBE"/>
    <w:rsid w:val="005B3A8F"/>
    <w:rsid w:val="005B58DC"/>
    <w:rsid w:val="005B6747"/>
    <w:rsid w:val="005B7276"/>
    <w:rsid w:val="005C6B57"/>
    <w:rsid w:val="005D11A2"/>
    <w:rsid w:val="005D1749"/>
    <w:rsid w:val="005D4268"/>
    <w:rsid w:val="005D6D23"/>
    <w:rsid w:val="005E0BCA"/>
    <w:rsid w:val="005E16B6"/>
    <w:rsid w:val="005E4DF3"/>
    <w:rsid w:val="005F42C5"/>
    <w:rsid w:val="005F44F1"/>
    <w:rsid w:val="005F67F6"/>
    <w:rsid w:val="00603EEA"/>
    <w:rsid w:val="006041BC"/>
    <w:rsid w:val="006062AA"/>
    <w:rsid w:val="0060645E"/>
    <w:rsid w:val="006119A0"/>
    <w:rsid w:val="0061371A"/>
    <w:rsid w:val="0061429B"/>
    <w:rsid w:val="00615FFE"/>
    <w:rsid w:val="00616D9D"/>
    <w:rsid w:val="006221E5"/>
    <w:rsid w:val="00623B67"/>
    <w:rsid w:val="006245B3"/>
    <w:rsid w:val="0062781A"/>
    <w:rsid w:val="00630333"/>
    <w:rsid w:val="0063188F"/>
    <w:rsid w:val="00634356"/>
    <w:rsid w:val="0063516D"/>
    <w:rsid w:val="00635628"/>
    <w:rsid w:val="006400FF"/>
    <w:rsid w:val="00646BA4"/>
    <w:rsid w:val="006536A3"/>
    <w:rsid w:val="00653FFD"/>
    <w:rsid w:val="006551CB"/>
    <w:rsid w:val="00655B9E"/>
    <w:rsid w:val="00656EF5"/>
    <w:rsid w:val="006626ED"/>
    <w:rsid w:val="006639EC"/>
    <w:rsid w:val="00664D6C"/>
    <w:rsid w:val="00664EFC"/>
    <w:rsid w:val="00665149"/>
    <w:rsid w:val="006665E0"/>
    <w:rsid w:val="00670EBA"/>
    <w:rsid w:val="00673964"/>
    <w:rsid w:val="0067471E"/>
    <w:rsid w:val="006767A0"/>
    <w:rsid w:val="00680A4F"/>
    <w:rsid w:val="006861A9"/>
    <w:rsid w:val="00695C83"/>
    <w:rsid w:val="006962FB"/>
    <w:rsid w:val="006965C0"/>
    <w:rsid w:val="00697EDA"/>
    <w:rsid w:val="006A042A"/>
    <w:rsid w:val="006A500D"/>
    <w:rsid w:val="006B253E"/>
    <w:rsid w:val="006B5125"/>
    <w:rsid w:val="006B679D"/>
    <w:rsid w:val="006C1C65"/>
    <w:rsid w:val="006C1C84"/>
    <w:rsid w:val="006C23F7"/>
    <w:rsid w:val="006C5678"/>
    <w:rsid w:val="006D0677"/>
    <w:rsid w:val="006D2DC5"/>
    <w:rsid w:val="006D420C"/>
    <w:rsid w:val="006D6216"/>
    <w:rsid w:val="006E1639"/>
    <w:rsid w:val="006E261C"/>
    <w:rsid w:val="006E2F05"/>
    <w:rsid w:val="006E4264"/>
    <w:rsid w:val="006E73B2"/>
    <w:rsid w:val="006F097E"/>
    <w:rsid w:val="006F278D"/>
    <w:rsid w:val="006F3FA9"/>
    <w:rsid w:val="006F79E7"/>
    <w:rsid w:val="007012F2"/>
    <w:rsid w:val="00701ECD"/>
    <w:rsid w:val="00704D32"/>
    <w:rsid w:val="00705613"/>
    <w:rsid w:val="00710297"/>
    <w:rsid w:val="00712C4C"/>
    <w:rsid w:val="00715832"/>
    <w:rsid w:val="00721A7D"/>
    <w:rsid w:val="007322A2"/>
    <w:rsid w:val="00734CEE"/>
    <w:rsid w:val="00737B27"/>
    <w:rsid w:val="0074185F"/>
    <w:rsid w:val="00742764"/>
    <w:rsid w:val="0074373C"/>
    <w:rsid w:val="00744F82"/>
    <w:rsid w:val="00754F90"/>
    <w:rsid w:val="00756B93"/>
    <w:rsid w:val="007676F5"/>
    <w:rsid w:val="0077219A"/>
    <w:rsid w:val="00774B79"/>
    <w:rsid w:val="0077586C"/>
    <w:rsid w:val="007836B6"/>
    <w:rsid w:val="00786CFE"/>
    <w:rsid w:val="007914DB"/>
    <w:rsid w:val="00791A7A"/>
    <w:rsid w:val="00792491"/>
    <w:rsid w:val="00793493"/>
    <w:rsid w:val="007946EA"/>
    <w:rsid w:val="007965FC"/>
    <w:rsid w:val="007A1F27"/>
    <w:rsid w:val="007A2ABA"/>
    <w:rsid w:val="007A41C4"/>
    <w:rsid w:val="007A60C4"/>
    <w:rsid w:val="007B0BED"/>
    <w:rsid w:val="007B3BEC"/>
    <w:rsid w:val="007B4D42"/>
    <w:rsid w:val="007B5477"/>
    <w:rsid w:val="007B57F2"/>
    <w:rsid w:val="007B6B8F"/>
    <w:rsid w:val="007C1AC0"/>
    <w:rsid w:val="007D22C1"/>
    <w:rsid w:val="007D253B"/>
    <w:rsid w:val="007D34A6"/>
    <w:rsid w:val="007D368F"/>
    <w:rsid w:val="007D36D5"/>
    <w:rsid w:val="007D5502"/>
    <w:rsid w:val="007E0480"/>
    <w:rsid w:val="007E16FA"/>
    <w:rsid w:val="007E1871"/>
    <w:rsid w:val="007E2BBC"/>
    <w:rsid w:val="007E6B0B"/>
    <w:rsid w:val="007F1ADA"/>
    <w:rsid w:val="007F2E41"/>
    <w:rsid w:val="007F33CE"/>
    <w:rsid w:val="007F50F3"/>
    <w:rsid w:val="007F7387"/>
    <w:rsid w:val="007F73B8"/>
    <w:rsid w:val="00800CC1"/>
    <w:rsid w:val="00800F62"/>
    <w:rsid w:val="00804AF9"/>
    <w:rsid w:val="00806331"/>
    <w:rsid w:val="008064F9"/>
    <w:rsid w:val="008072B1"/>
    <w:rsid w:val="00807CC6"/>
    <w:rsid w:val="00812627"/>
    <w:rsid w:val="008143FE"/>
    <w:rsid w:val="00814595"/>
    <w:rsid w:val="00816031"/>
    <w:rsid w:val="00820FED"/>
    <w:rsid w:val="0082162D"/>
    <w:rsid w:val="008229CA"/>
    <w:rsid w:val="00825B9C"/>
    <w:rsid w:val="0082635A"/>
    <w:rsid w:val="00830420"/>
    <w:rsid w:val="00830798"/>
    <w:rsid w:val="00837280"/>
    <w:rsid w:val="00842FBB"/>
    <w:rsid w:val="00845A1E"/>
    <w:rsid w:val="00851099"/>
    <w:rsid w:val="0085523A"/>
    <w:rsid w:val="00861A49"/>
    <w:rsid w:val="00861E66"/>
    <w:rsid w:val="00872252"/>
    <w:rsid w:val="00872E0A"/>
    <w:rsid w:val="00873FBC"/>
    <w:rsid w:val="00874185"/>
    <w:rsid w:val="008811BC"/>
    <w:rsid w:val="00881CE2"/>
    <w:rsid w:val="00885BA4"/>
    <w:rsid w:val="00892E4E"/>
    <w:rsid w:val="008938E4"/>
    <w:rsid w:val="008A0286"/>
    <w:rsid w:val="008A59F6"/>
    <w:rsid w:val="008B025C"/>
    <w:rsid w:val="008B1A4C"/>
    <w:rsid w:val="008B3A0B"/>
    <w:rsid w:val="008B3ABB"/>
    <w:rsid w:val="008B4271"/>
    <w:rsid w:val="008B497C"/>
    <w:rsid w:val="008B513C"/>
    <w:rsid w:val="008B77F4"/>
    <w:rsid w:val="008C179B"/>
    <w:rsid w:val="008C227B"/>
    <w:rsid w:val="008C54B6"/>
    <w:rsid w:val="008C7682"/>
    <w:rsid w:val="008D24D7"/>
    <w:rsid w:val="008E1F64"/>
    <w:rsid w:val="008E37ED"/>
    <w:rsid w:val="008E4988"/>
    <w:rsid w:val="008E6A27"/>
    <w:rsid w:val="008E76E5"/>
    <w:rsid w:val="008F2646"/>
    <w:rsid w:val="008F26EF"/>
    <w:rsid w:val="00903974"/>
    <w:rsid w:val="0090430B"/>
    <w:rsid w:val="0090582F"/>
    <w:rsid w:val="00906AFA"/>
    <w:rsid w:val="009075BE"/>
    <w:rsid w:val="00911E4C"/>
    <w:rsid w:val="00917E6D"/>
    <w:rsid w:val="00920421"/>
    <w:rsid w:val="00920BD8"/>
    <w:rsid w:val="009232D8"/>
    <w:rsid w:val="00923F4A"/>
    <w:rsid w:val="0093372A"/>
    <w:rsid w:val="00935108"/>
    <w:rsid w:val="0093510C"/>
    <w:rsid w:val="009352FF"/>
    <w:rsid w:val="00935C3D"/>
    <w:rsid w:val="00937894"/>
    <w:rsid w:val="009409BD"/>
    <w:rsid w:val="00940CCC"/>
    <w:rsid w:val="009435F4"/>
    <w:rsid w:val="009442AB"/>
    <w:rsid w:val="009446F5"/>
    <w:rsid w:val="00944E1E"/>
    <w:rsid w:val="0094548F"/>
    <w:rsid w:val="009521B1"/>
    <w:rsid w:val="00952822"/>
    <w:rsid w:val="009627A0"/>
    <w:rsid w:val="00966A13"/>
    <w:rsid w:val="0096756F"/>
    <w:rsid w:val="00971CC5"/>
    <w:rsid w:val="00972013"/>
    <w:rsid w:val="0097298A"/>
    <w:rsid w:val="00975A77"/>
    <w:rsid w:val="00981BEA"/>
    <w:rsid w:val="0098229A"/>
    <w:rsid w:val="00983B1D"/>
    <w:rsid w:val="00986EE5"/>
    <w:rsid w:val="00987964"/>
    <w:rsid w:val="0099045A"/>
    <w:rsid w:val="009B1158"/>
    <w:rsid w:val="009B599E"/>
    <w:rsid w:val="009C6C1D"/>
    <w:rsid w:val="009D32CC"/>
    <w:rsid w:val="009E2A99"/>
    <w:rsid w:val="009E2E3D"/>
    <w:rsid w:val="009E54B2"/>
    <w:rsid w:val="009F0492"/>
    <w:rsid w:val="009F13C6"/>
    <w:rsid w:val="009F4C83"/>
    <w:rsid w:val="009F50FA"/>
    <w:rsid w:val="00A004B9"/>
    <w:rsid w:val="00A00768"/>
    <w:rsid w:val="00A00F65"/>
    <w:rsid w:val="00A013A9"/>
    <w:rsid w:val="00A043DA"/>
    <w:rsid w:val="00A053BC"/>
    <w:rsid w:val="00A0565F"/>
    <w:rsid w:val="00A05D45"/>
    <w:rsid w:val="00A11D06"/>
    <w:rsid w:val="00A126E5"/>
    <w:rsid w:val="00A1553C"/>
    <w:rsid w:val="00A178B0"/>
    <w:rsid w:val="00A17CAA"/>
    <w:rsid w:val="00A2316B"/>
    <w:rsid w:val="00A25676"/>
    <w:rsid w:val="00A36BB3"/>
    <w:rsid w:val="00A43A91"/>
    <w:rsid w:val="00A552A3"/>
    <w:rsid w:val="00A567FC"/>
    <w:rsid w:val="00A6322F"/>
    <w:rsid w:val="00A6488D"/>
    <w:rsid w:val="00A64D64"/>
    <w:rsid w:val="00A65A73"/>
    <w:rsid w:val="00A66D3F"/>
    <w:rsid w:val="00A70196"/>
    <w:rsid w:val="00A73AE3"/>
    <w:rsid w:val="00A74E47"/>
    <w:rsid w:val="00A76235"/>
    <w:rsid w:val="00A80238"/>
    <w:rsid w:val="00A81D88"/>
    <w:rsid w:val="00A824E6"/>
    <w:rsid w:val="00A82A5F"/>
    <w:rsid w:val="00A927C0"/>
    <w:rsid w:val="00AA2786"/>
    <w:rsid w:val="00AA4611"/>
    <w:rsid w:val="00AA5E6F"/>
    <w:rsid w:val="00AB3A71"/>
    <w:rsid w:val="00AB3E30"/>
    <w:rsid w:val="00AB5073"/>
    <w:rsid w:val="00AB6E3D"/>
    <w:rsid w:val="00AC1087"/>
    <w:rsid w:val="00AC1CE2"/>
    <w:rsid w:val="00AC5175"/>
    <w:rsid w:val="00AD06C1"/>
    <w:rsid w:val="00AD26DB"/>
    <w:rsid w:val="00AD2939"/>
    <w:rsid w:val="00AD362F"/>
    <w:rsid w:val="00AD5250"/>
    <w:rsid w:val="00AD70A7"/>
    <w:rsid w:val="00AD7BB2"/>
    <w:rsid w:val="00AD7BF1"/>
    <w:rsid w:val="00AE150B"/>
    <w:rsid w:val="00AE4A8F"/>
    <w:rsid w:val="00AE53DD"/>
    <w:rsid w:val="00AE62BA"/>
    <w:rsid w:val="00AE77C5"/>
    <w:rsid w:val="00AF18DD"/>
    <w:rsid w:val="00AF2719"/>
    <w:rsid w:val="00AF476A"/>
    <w:rsid w:val="00AF4C0B"/>
    <w:rsid w:val="00AF6BE7"/>
    <w:rsid w:val="00AF6CBE"/>
    <w:rsid w:val="00B01792"/>
    <w:rsid w:val="00B10B4A"/>
    <w:rsid w:val="00B11DBB"/>
    <w:rsid w:val="00B126FE"/>
    <w:rsid w:val="00B15D42"/>
    <w:rsid w:val="00B23DD5"/>
    <w:rsid w:val="00B24F27"/>
    <w:rsid w:val="00B25574"/>
    <w:rsid w:val="00B34D98"/>
    <w:rsid w:val="00B420BD"/>
    <w:rsid w:val="00B420D8"/>
    <w:rsid w:val="00B42EEF"/>
    <w:rsid w:val="00B469C4"/>
    <w:rsid w:val="00B562E7"/>
    <w:rsid w:val="00B56425"/>
    <w:rsid w:val="00B67CD7"/>
    <w:rsid w:val="00B72DCE"/>
    <w:rsid w:val="00B8039B"/>
    <w:rsid w:val="00B82563"/>
    <w:rsid w:val="00B83BFC"/>
    <w:rsid w:val="00B863B0"/>
    <w:rsid w:val="00B9016E"/>
    <w:rsid w:val="00B91942"/>
    <w:rsid w:val="00B93F3D"/>
    <w:rsid w:val="00B9430D"/>
    <w:rsid w:val="00BA448C"/>
    <w:rsid w:val="00BA64FE"/>
    <w:rsid w:val="00BA73E2"/>
    <w:rsid w:val="00BA7A5C"/>
    <w:rsid w:val="00BA7D68"/>
    <w:rsid w:val="00BB3DB5"/>
    <w:rsid w:val="00BB481C"/>
    <w:rsid w:val="00BB4D28"/>
    <w:rsid w:val="00BB4F00"/>
    <w:rsid w:val="00BB51AE"/>
    <w:rsid w:val="00BB7835"/>
    <w:rsid w:val="00BC5D61"/>
    <w:rsid w:val="00BD1EAE"/>
    <w:rsid w:val="00BD2C68"/>
    <w:rsid w:val="00BD4E09"/>
    <w:rsid w:val="00BE4C6F"/>
    <w:rsid w:val="00BE666A"/>
    <w:rsid w:val="00BE7600"/>
    <w:rsid w:val="00BF0526"/>
    <w:rsid w:val="00BF4A23"/>
    <w:rsid w:val="00BF6D00"/>
    <w:rsid w:val="00C02001"/>
    <w:rsid w:val="00C02151"/>
    <w:rsid w:val="00C02A90"/>
    <w:rsid w:val="00C077D0"/>
    <w:rsid w:val="00C10A9B"/>
    <w:rsid w:val="00C11EE8"/>
    <w:rsid w:val="00C122A1"/>
    <w:rsid w:val="00C135B5"/>
    <w:rsid w:val="00C213D8"/>
    <w:rsid w:val="00C220A2"/>
    <w:rsid w:val="00C2446E"/>
    <w:rsid w:val="00C35675"/>
    <w:rsid w:val="00C37454"/>
    <w:rsid w:val="00C37CE3"/>
    <w:rsid w:val="00C40285"/>
    <w:rsid w:val="00C40748"/>
    <w:rsid w:val="00C40E5F"/>
    <w:rsid w:val="00C43EDE"/>
    <w:rsid w:val="00C44C53"/>
    <w:rsid w:val="00C4711E"/>
    <w:rsid w:val="00C56775"/>
    <w:rsid w:val="00C5793E"/>
    <w:rsid w:val="00C61C60"/>
    <w:rsid w:val="00C63E07"/>
    <w:rsid w:val="00C722E7"/>
    <w:rsid w:val="00C75B3D"/>
    <w:rsid w:val="00C8236F"/>
    <w:rsid w:val="00C83459"/>
    <w:rsid w:val="00C834E1"/>
    <w:rsid w:val="00C90166"/>
    <w:rsid w:val="00C9105E"/>
    <w:rsid w:val="00C9496D"/>
    <w:rsid w:val="00C9540D"/>
    <w:rsid w:val="00C97751"/>
    <w:rsid w:val="00CA73D0"/>
    <w:rsid w:val="00CB1C02"/>
    <w:rsid w:val="00CB3029"/>
    <w:rsid w:val="00CC1F5D"/>
    <w:rsid w:val="00CC35AE"/>
    <w:rsid w:val="00CC4CFF"/>
    <w:rsid w:val="00CC7C86"/>
    <w:rsid w:val="00CD3031"/>
    <w:rsid w:val="00CD4354"/>
    <w:rsid w:val="00CD49B5"/>
    <w:rsid w:val="00CD66CA"/>
    <w:rsid w:val="00CD6B69"/>
    <w:rsid w:val="00CD6C2F"/>
    <w:rsid w:val="00CD7DC4"/>
    <w:rsid w:val="00CE05CF"/>
    <w:rsid w:val="00CF039C"/>
    <w:rsid w:val="00CF0DF7"/>
    <w:rsid w:val="00D02789"/>
    <w:rsid w:val="00D04D7F"/>
    <w:rsid w:val="00D06BBE"/>
    <w:rsid w:val="00D12408"/>
    <w:rsid w:val="00D16858"/>
    <w:rsid w:val="00D17128"/>
    <w:rsid w:val="00D26733"/>
    <w:rsid w:val="00D30A23"/>
    <w:rsid w:val="00D3733D"/>
    <w:rsid w:val="00D375C5"/>
    <w:rsid w:val="00D44F93"/>
    <w:rsid w:val="00D51573"/>
    <w:rsid w:val="00D51B34"/>
    <w:rsid w:val="00D56723"/>
    <w:rsid w:val="00D5689E"/>
    <w:rsid w:val="00D57E98"/>
    <w:rsid w:val="00D6088E"/>
    <w:rsid w:val="00D658AE"/>
    <w:rsid w:val="00D65F75"/>
    <w:rsid w:val="00D8493F"/>
    <w:rsid w:val="00D8516C"/>
    <w:rsid w:val="00D86A33"/>
    <w:rsid w:val="00D9127E"/>
    <w:rsid w:val="00D9359C"/>
    <w:rsid w:val="00D942FD"/>
    <w:rsid w:val="00D9506B"/>
    <w:rsid w:val="00D955B5"/>
    <w:rsid w:val="00DA04BE"/>
    <w:rsid w:val="00DA397D"/>
    <w:rsid w:val="00DB44A2"/>
    <w:rsid w:val="00DB55C3"/>
    <w:rsid w:val="00DC0552"/>
    <w:rsid w:val="00DC239B"/>
    <w:rsid w:val="00DC7709"/>
    <w:rsid w:val="00DC7B9B"/>
    <w:rsid w:val="00DC7C2F"/>
    <w:rsid w:val="00DD2C1D"/>
    <w:rsid w:val="00DD342C"/>
    <w:rsid w:val="00DD4C99"/>
    <w:rsid w:val="00DD70B9"/>
    <w:rsid w:val="00DD7F6A"/>
    <w:rsid w:val="00DE01F6"/>
    <w:rsid w:val="00DE0933"/>
    <w:rsid w:val="00DE0D8D"/>
    <w:rsid w:val="00DE0F0F"/>
    <w:rsid w:val="00DE186B"/>
    <w:rsid w:val="00DE60AC"/>
    <w:rsid w:val="00DE6C54"/>
    <w:rsid w:val="00DF0E4D"/>
    <w:rsid w:val="00DF1093"/>
    <w:rsid w:val="00DF18FE"/>
    <w:rsid w:val="00E03024"/>
    <w:rsid w:val="00E07EBB"/>
    <w:rsid w:val="00E11548"/>
    <w:rsid w:val="00E11C38"/>
    <w:rsid w:val="00E15D06"/>
    <w:rsid w:val="00E15FD7"/>
    <w:rsid w:val="00E17F39"/>
    <w:rsid w:val="00E3369A"/>
    <w:rsid w:val="00E34376"/>
    <w:rsid w:val="00E34C00"/>
    <w:rsid w:val="00E37F54"/>
    <w:rsid w:val="00E4175D"/>
    <w:rsid w:val="00E45549"/>
    <w:rsid w:val="00E52C6F"/>
    <w:rsid w:val="00E53C5C"/>
    <w:rsid w:val="00E561A7"/>
    <w:rsid w:val="00E60EB5"/>
    <w:rsid w:val="00E62D84"/>
    <w:rsid w:val="00E82357"/>
    <w:rsid w:val="00E825C9"/>
    <w:rsid w:val="00E8391D"/>
    <w:rsid w:val="00E859A8"/>
    <w:rsid w:val="00E901B5"/>
    <w:rsid w:val="00E90493"/>
    <w:rsid w:val="00E9222D"/>
    <w:rsid w:val="00E957D3"/>
    <w:rsid w:val="00E9680A"/>
    <w:rsid w:val="00EA1A2E"/>
    <w:rsid w:val="00EC2DEC"/>
    <w:rsid w:val="00ED154D"/>
    <w:rsid w:val="00EE02BC"/>
    <w:rsid w:val="00EE4B44"/>
    <w:rsid w:val="00EE54B0"/>
    <w:rsid w:val="00EE5743"/>
    <w:rsid w:val="00EF2475"/>
    <w:rsid w:val="00EF49D1"/>
    <w:rsid w:val="00EF6A21"/>
    <w:rsid w:val="00F01D5D"/>
    <w:rsid w:val="00F0314F"/>
    <w:rsid w:val="00F03664"/>
    <w:rsid w:val="00F07272"/>
    <w:rsid w:val="00F109A5"/>
    <w:rsid w:val="00F12877"/>
    <w:rsid w:val="00F20FAB"/>
    <w:rsid w:val="00F26B7E"/>
    <w:rsid w:val="00F2792D"/>
    <w:rsid w:val="00F35D80"/>
    <w:rsid w:val="00F402A6"/>
    <w:rsid w:val="00F405B6"/>
    <w:rsid w:val="00F420FC"/>
    <w:rsid w:val="00F45849"/>
    <w:rsid w:val="00F46E32"/>
    <w:rsid w:val="00F5301E"/>
    <w:rsid w:val="00F53CC8"/>
    <w:rsid w:val="00F54011"/>
    <w:rsid w:val="00F65E9A"/>
    <w:rsid w:val="00F707DF"/>
    <w:rsid w:val="00F758F0"/>
    <w:rsid w:val="00F80059"/>
    <w:rsid w:val="00F84E07"/>
    <w:rsid w:val="00F93C58"/>
    <w:rsid w:val="00F9556E"/>
    <w:rsid w:val="00FA7E37"/>
    <w:rsid w:val="00FB0079"/>
    <w:rsid w:val="00FB03C9"/>
    <w:rsid w:val="00FB11DC"/>
    <w:rsid w:val="00FB2A4A"/>
    <w:rsid w:val="00FB5F88"/>
    <w:rsid w:val="00FC06E6"/>
    <w:rsid w:val="00FC0A6E"/>
    <w:rsid w:val="00FC40D8"/>
    <w:rsid w:val="00FC611E"/>
    <w:rsid w:val="00FC686E"/>
    <w:rsid w:val="00FC77B4"/>
    <w:rsid w:val="00FD0338"/>
    <w:rsid w:val="00FD1A13"/>
    <w:rsid w:val="00FD273F"/>
    <w:rsid w:val="00FD3239"/>
    <w:rsid w:val="00FE3BFA"/>
    <w:rsid w:val="00FE57BA"/>
    <w:rsid w:val="00FE6A0C"/>
    <w:rsid w:val="00FE6DC3"/>
    <w:rsid w:val="00FF2359"/>
    <w:rsid w:val="00FF2C70"/>
    <w:rsid w:val="00FF679E"/>
    <w:rsid w:val="00FF6800"/>
    <w:rsid w:val="00FF7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379B03"/>
  <w15:chartTrackingRefBased/>
  <w15:docId w15:val="{26BAF681-DEEA-421A-852D-11871FD47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70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6E2F0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E2F0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character" w:customStyle="1" w:styleId="MTEquationSection">
    <w:name w:val="MTEquationSection"/>
    <w:basedOn w:val="DefaultParagraphFont"/>
    <w:rsid w:val="00043B70"/>
    <w:rPr>
      <w:rFonts w:ascii="NPFMWR+CMR12" w:eastAsiaTheme="minorEastAsia" w:hAnsi="Calibri" w:cstheme="minorBidi"/>
      <w:vanish/>
      <w:color w:val="FF0000"/>
      <w:spacing w:val="-3"/>
      <w:sz w:val="29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043B70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43B7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D9127E"/>
    <w:pPr>
      <w:spacing w:after="200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E0D24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E0D2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emf"/><Relationship Id="rId21" Type="http://schemas.openxmlformats.org/officeDocument/2006/relationships/image" Target="media/image9.emf"/><Relationship Id="rId34" Type="http://schemas.openxmlformats.org/officeDocument/2006/relationships/image" Target="media/image22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3.emf"/><Relationship Id="rId33" Type="http://schemas.openxmlformats.org/officeDocument/2006/relationships/image" Target="media/image21.e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emf"/><Relationship Id="rId29" Type="http://schemas.openxmlformats.org/officeDocument/2006/relationships/image" Target="media/image17.emf"/><Relationship Id="rId1" Type="http://schemas.openxmlformats.org/officeDocument/2006/relationships/styles" Target="styles.xml"/><Relationship Id="rId6" Type="http://schemas.openxmlformats.org/officeDocument/2006/relationships/hyperlink" Target="mailto:yanjunzh@kth.se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2.emf"/><Relationship Id="rId32" Type="http://schemas.openxmlformats.org/officeDocument/2006/relationships/image" Target="media/image20.e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emf"/><Relationship Id="rId28" Type="http://schemas.openxmlformats.org/officeDocument/2006/relationships/image" Target="media/image16.e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9.e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emf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2</TotalTime>
  <Pages>4</Pages>
  <Words>571</Words>
  <Characters>3259</Characters>
  <Application>Microsoft Office Word</Application>
  <DocSecurity>0</DocSecurity>
  <Lines>27</Lines>
  <Paragraphs>7</Paragraphs>
  <ScaleCrop>false</ScaleCrop>
  <Company/>
  <LinksUpToDate>false</LinksUpToDate>
  <CharactersWithSpaces>3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jun Zhang</dc:creator>
  <cp:keywords/>
  <dc:description/>
  <cp:lastModifiedBy>Yanjun Zhang</cp:lastModifiedBy>
  <cp:revision>800</cp:revision>
  <cp:lastPrinted>2023-03-01T13:30:00Z</cp:lastPrinted>
  <dcterms:created xsi:type="dcterms:W3CDTF">2023-01-20T13:47:00Z</dcterms:created>
  <dcterms:modified xsi:type="dcterms:W3CDTF">2023-03-01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e3835c3cc248e5ba94a2e978fad586f72ab43d1d07cca803ec0155718a8f7a0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</Properties>
</file>